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99" r:id="rId2"/>
    <p:sldId id="713" r:id="rId3"/>
    <p:sldId id="738" r:id="rId4"/>
    <p:sldId id="807" r:id="rId5"/>
    <p:sldId id="843" r:id="rId6"/>
    <p:sldId id="844" r:id="rId7"/>
    <p:sldId id="845" r:id="rId8"/>
    <p:sldId id="846" r:id="rId9"/>
    <p:sldId id="847" r:id="rId10"/>
    <p:sldId id="848" r:id="rId11"/>
    <p:sldId id="849" r:id="rId12"/>
    <p:sldId id="850" r:id="rId13"/>
    <p:sldId id="851" r:id="rId14"/>
    <p:sldId id="852" r:id="rId15"/>
    <p:sldId id="853" r:id="rId16"/>
    <p:sldId id="854" r:id="rId17"/>
    <p:sldId id="792" r:id="rId18"/>
    <p:sldId id="819" r:id="rId19"/>
    <p:sldId id="855" r:id="rId20"/>
    <p:sldId id="856" r:id="rId21"/>
    <p:sldId id="857" r:id="rId22"/>
    <p:sldId id="858" r:id="rId23"/>
    <p:sldId id="831" r:id="rId24"/>
    <p:sldId id="859" r:id="rId25"/>
    <p:sldId id="860" r:id="rId26"/>
    <p:sldId id="861" r:id="rId27"/>
    <p:sldId id="862" r:id="rId28"/>
    <p:sldId id="863" r:id="rId29"/>
    <p:sldId id="864" r:id="rId30"/>
    <p:sldId id="865" r:id="rId31"/>
    <p:sldId id="866" r:id="rId32"/>
    <p:sldId id="867" r:id="rId33"/>
    <p:sldId id="868" r:id="rId34"/>
    <p:sldId id="796" r:id="rId35"/>
    <p:sldId id="790" r:id="rId36"/>
    <p:sldId id="962" r:id="rId37"/>
    <p:sldId id="797" r:id="rId38"/>
    <p:sldId id="963" r:id="rId39"/>
    <p:sldId id="964" r:id="rId40"/>
    <p:sldId id="965" r:id="rId41"/>
    <p:sldId id="966" r:id="rId42"/>
    <p:sldId id="803" r:id="rId43"/>
    <p:sldId id="967" r:id="rId44"/>
    <p:sldId id="805" r:id="rId45"/>
    <p:sldId id="968" r:id="rId46"/>
    <p:sldId id="969" r:id="rId47"/>
    <p:sldId id="970" r:id="rId48"/>
    <p:sldId id="804" r:id="rId49"/>
    <p:sldId id="736" r:id="rId50"/>
  </p:sldIdLst>
  <p:sldSz cx="9144000" cy="5143500" type="screen16x9"/>
  <p:notesSz cx="9942513" cy="6761163"/>
  <p:custDataLst>
    <p:tags r:id="rId5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89" d="100"/>
          <a:sy n="89" d="100"/>
        </p:scale>
        <p:origin x="594" y="90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8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70.wmf"/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14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9:06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6.e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2.w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5" Type="http://schemas.openxmlformats.org/officeDocument/2006/relationships/image" Target="../media/image83.wmf"/><Relationship Id="rId10" Type="http://schemas.openxmlformats.org/officeDocument/2006/relationships/image" Target="../media/image89.emf"/><Relationship Id="rId4" Type="http://schemas.openxmlformats.org/officeDocument/2006/relationships/image" Target="../media/image85.emf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9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03.emf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8.em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7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13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2.e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5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3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5.e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DF8D6-CB1C-4FE8-9ED7-7B6FA3ED5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C81A1-769D-4AEC-AF03-4DF4DD97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非线性决策平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1D732-BD42-440E-860B-26EEF1E85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986" y="1245392"/>
            <a:ext cx="3587939" cy="32139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8D217F-9963-4203-86E4-B27AB0A0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612"/>
              </p:ext>
            </p:extLst>
          </p:nvPr>
        </p:nvGraphicFramePr>
        <p:xfrm>
          <a:off x="4124514" y="11684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4635360" imgH="419040" progId="Equation.DSMT4">
                  <p:embed/>
                </p:oleObj>
              </mc:Choice>
              <mc:Fallback>
                <p:oleObj name="Equation" r:id="rId4" imgW="4635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5A0A3D-13EC-436A-B455-0F9B54213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14" y="1168400"/>
                        <a:ext cx="463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1E2A773-3957-41E2-B50F-7B42DCFB7F8E}"/>
              </a:ext>
            </a:extLst>
          </p:cNvPr>
          <p:cNvSpPr txBox="1"/>
          <p:nvPr/>
        </p:nvSpPr>
        <p:spPr>
          <a:xfrm>
            <a:off x="4300537" y="2052325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F537FD-BA30-424A-B3DF-DB9AAAC1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3395"/>
              </p:ext>
            </p:extLst>
          </p:nvPr>
        </p:nvGraphicFramePr>
        <p:xfrm>
          <a:off x="5779294" y="202744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294" y="2027441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91C7ED-12C4-43D4-8A4D-E5620ED6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4873"/>
              </p:ext>
            </p:extLst>
          </p:nvPr>
        </p:nvGraphicFramePr>
        <p:xfrm>
          <a:off x="4247416" y="2852345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4267080" imgH="914400" progId="Equation.DSMT4">
                  <p:embed/>
                </p:oleObj>
              </mc:Choice>
              <mc:Fallback>
                <p:oleObj name="Equation" r:id="rId8" imgW="426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7416" y="2852345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611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6AF96-86DA-4817-89DB-11D3658B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73B2E-F4EA-4B4F-A85B-A81C238C4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                                  ，其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6CBD3-67DA-4BD2-86E0-83EC1018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068"/>
              </p:ext>
            </p:extLst>
          </p:nvPr>
        </p:nvGraphicFramePr>
        <p:xfrm>
          <a:off x="1779588" y="625289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4419360" imgH="406080" progId="Equation.DSMT4">
                  <p:embed/>
                </p:oleObj>
              </mc:Choice>
              <mc:Fallback>
                <p:oleObj name="Equation" r:id="rId3" imgW="441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8" y="625289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5AAE6E-AD70-42A2-AC34-564707C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84086"/>
              </p:ext>
            </p:extLst>
          </p:nvPr>
        </p:nvGraphicFramePr>
        <p:xfrm>
          <a:off x="1853407" y="1412081"/>
          <a:ext cx="182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5" imgW="1828800" imgH="1803240" progId="Equation.DSMT4">
                  <p:embed/>
                </p:oleObj>
              </mc:Choice>
              <mc:Fallback>
                <p:oleObj name="Equation" r:id="rId5" imgW="1828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07" y="1412081"/>
                        <a:ext cx="182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9B8145-6E7B-4FBC-9D27-E316E2F5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3532"/>
              </p:ext>
            </p:extLst>
          </p:nvPr>
        </p:nvGraphicFramePr>
        <p:xfrm>
          <a:off x="4586288" y="212328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212328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D6832-8FBD-43CF-9346-0E1F71BC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272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9" imgW="914400" imgH="306720" progId="Equation.DSMT4">
                  <p:embed/>
                </p:oleObj>
              </mc:Choice>
              <mc:Fallback>
                <p:oleObj name="Equation" r:id="rId9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39BBCB-56C5-4FD2-A22C-57ABA80A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6008"/>
              </p:ext>
            </p:extLst>
          </p:nvPr>
        </p:nvGraphicFramePr>
        <p:xfrm>
          <a:off x="721518" y="33528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1" imgW="3136680" imgH="774360" progId="Equation.DSMT4">
                  <p:embed/>
                </p:oleObj>
              </mc:Choice>
              <mc:Fallback>
                <p:oleObj name="Equation" r:id="rId11" imgW="3136680" imgH="774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518" y="3352800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15BF02-8F0B-4311-8BD7-4CD1A602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30565"/>
              </p:ext>
            </p:extLst>
          </p:nvPr>
        </p:nvGraphicFramePr>
        <p:xfrm>
          <a:off x="1280319" y="437851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0319" y="437851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32723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1535D-505D-4E3F-8953-C482A7F54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EE5881-2708-4F1C-88CC-275535636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529724"/>
            <a:ext cx="8523798" cy="4121188"/>
          </a:xfrm>
        </p:spPr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回归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逻辑斯蒂回归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865D09-3CE3-4C69-934B-91B00663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2902"/>
              </p:ext>
            </p:extLst>
          </p:nvPr>
        </p:nvGraphicFramePr>
        <p:xfrm>
          <a:off x="2110581" y="121285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3657600" imgH="787320" progId="Equation.DSMT4">
                  <p:embed/>
                </p:oleObj>
              </mc:Choice>
              <mc:Fallback>
                <p:oleObj name="Equation" r:id="rId3" imgW="3657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0581" y="1212850"/>
                        <a:ext cx="3657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D21808-D1DA-479A-A5E3-4D8E16DC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534"/>
              </p:ext>
            </p:extLst>
          </p:nvPr>
        </p:nvGraphicFramePr>
        <p:xfrm>
          <a:off x="2578100" y="214581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5181480" imgH="888840" progId="Equation.DSMT4">
                  <p:embed/>
                </p:oleObj>
              </mc:Choice>
              <mc:Fallback>
                <p:oleObj name="Equation" r:id="rId5" imgW="518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214581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D5A9F98-C2F8-4C60-9080-992654CFF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9800" y="3143250"/>
            <a:ext cx="3009900" cy="20383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41684C-C898-448C-8ED2-9EF6A4BB1D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2200" y="3106255"/>
            <a:ext cx="29718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8815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978818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/>
              <a:t>，则误差趋向无穷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3427"/>
              </p:ext>
            </p:extLst>
          </p:nvPr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D21808-D1DA-479A-A5E3-4D8E16DC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AFC102F-D611-4E66-A723-FCAD31E6A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554" y="1893727"/>
            <a:ext cx="3264089" cy="324977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447D8F-DE55-41BA-9F27-889DE6D6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8986"/>
              </p:ext>
            </p:extLst>
          </p:nvPr>
        </p:nvGraphicFramePr>
        <p:xfrm>
          <a:off x="6847682" y="20331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7682" y="203311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068E6A-46C2-4D18-864C-AEB21DC7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5763"/>
              </p:ext>
            </p:extLst>
          </p:nvPr>
        </p:nvGraphicFramePr>
        <p:xfrm>
          <a:off x="6403302" y="246840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3302" y="246840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7CBCB9-015A-489D-9FF7-36B51371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2499"/>
              </p:ext>
            </p:extLst>
          </p:nvPr>
        </p:nvGraphicFramePr>
        <p:xfrm>
          <a:off x="6530975" y="346868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0" imgW="1130040" imgH="380880" progId="Equation.DSMT4">
                  <p:embed/>
                </p:oleObj>
              </mc:Choice>
              <mc:Fallback>
                <p:oleObj name="Equation" r:id="rId10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3468688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FAC21D-C47A-4E2C-BE70-1F156DE69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2537"/>
              </p:ext>
            </p:extLst>
          </p:nvPr>
        </p:nvGraphicFramePr>
        <p:xfrm>
          <a:off x="5899150" y="3881438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2" imgW="2082600" imgH="342720" progId="Equation.DSMT4">
                  <p:embed/>
                </p:oleObj>
              </mc:Choice>
              <mc:Fallback>
                <p:oleObj name="Equation" r:id="rId12" imgW="208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50" y="3881438"/>
                        <a:ext cx="208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BAE2DE-0F16-42AD-BA45-35D5F5AA005A}"/>
              </a:ext>
            </a:extLst>
          </p:cNvPr>
          <p:cNvSpPr txBox="1"/>
          <p:nvPr/>
        </p:nvSpPr>
        <p:spPr>
          <a:xfrm>
            <a:off x="3364705" y="814388"/>
            <a:ext cx="1621631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4984828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586" y="1903573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</a:t>
            </a:r>
            <a:r>
              <a:rPr lang="zh-CN" altLang="en-US" dirty="0"/>
              <a:t>，则误差趋向无穷大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E3A1C63-A293-44E2-8074-2194114CF1E3}"/>
              </a:ext>
            </a:extLst>
          </p:cNvPr>
          <p:cNvSpPr txBox="1"/>
          <p:nvPr/>
        </p:nvSpPr>
        <p:spPr>
          <a:xfrm>
            <a:off x="3364705" y="1292381"/>
            <a:ext cx="1914526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DF3304-C032-49B1-9A79-D1F2554406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104" y="2009851"/>
            <a:ext cx="3110947" cy="307001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531673-ACA7-4A50-8713-BA04CD5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563"/>
              </p:ext>
            </p:extLst>
          </p:nvPr>
        </p:nvGraphicFramePr>
        <p:xfrm>
          <a:off x="6991350" y="1981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6" imgW="1130040" imgH="380880" progId="Equation.DSMT4">
                  <p:embed/>
                </p:oleObj>
              </mc:Choice>
              <mc:Fallback>
                <p:oleObj name="Equation" r:id="rId6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1350" y="198120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81C33F-B8C7-4418-9035-76D8DE6B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978"/>
              </p:ext>
            </p:extLst>
          </p:nvPr>
        </p:nvGraphicFramePr>
        <p:xfrm>
          <a:off x="6388100" y="2473968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A068E6A-46C2-4D18-864C-AEB21DC7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8100" y="2473968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58D6EB-6D5D-4745-9D41-2B8A015B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641"/>
              </p:ext>
            </p:extLst>
          </p:nvPr>
        </p:nvGraphicFramePr>
        <p:xfrm>
          <a:off x="6721475" y="338296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0" imgW="1079280" imgH="380880" progId="Equation.DSMT4">
                  <p:embed/>
                </p:oleObj>
              </mc:Choice>
              <mc:Fallback>
                <p:oleObj name="Equation" r:id="rId10" imgW="10792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67CBCB9-015A-489D-9FF7-36B51371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1475" y="338296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DAB1F-F168-4491-89A2-C8D76C02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018"/>
              </p:ext>
            </p:extLst>
          </p:nvPr>
        </p:nvGraphicFramePr>
        <p:xfrm>
          <a:off x="6089650" y="3795713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2" imgW="2031840" imgH="342720" progId="Equation.DSMT4">
                  <p:embed/>
                </p:oleObj>
              </mc:Choice>
              <mc:Fallback>
                <p:oleObj name="Equation" r:id="rId12" imgW="2031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FAC21D-C47A-4E2C-BE70-1F156DE69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9650" y="3795713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7589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64C5D-44E5-4F3D-B4FF-CCD05F11A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7EC4FB-A883-4022-8739-5557987A1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交叉熵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B5C133-B735-4365-9B7B-CFCB41F5A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19499"/>
              </p:ext>
            </p:extLst>
          </p:nvPr>
        </p:nvGraphicFramePr>
        <p:xfrm>
          <a:off x="1027907" y="108139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907" y="108139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8310"/>
              </p:ext>
            </p:extLst>
          </p:nvPr>
        </p:nvGraphicFramePr>
        <p:xfrm>
          <a:off x="1143000" y="2434511"/>
          <a:ext cx="685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5" imgW="6858000" imgH="1676160" progId="Equation.DSMT4">
                  <p:embed/>
                </p:oleObj>
              </mc:Choice>
              <mc:Fallback>
                <p:oleObj name="Equation" r:id="rId5" imgW="6858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4511"/>
                        <a:ext cx="6858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B65D7F-26DC-492F-BCD6-1FC06FFE3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40358"/>
              </p:ext>
            </p:extLst>
          </p:nvPr>
        </p:nvGraphicFramePr>
        <p:xfrm>
          <a:off x="1355726" y="4346761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7" imgW="1562040" imgH="342720" progId="Equation.DSMT4">
                  <p:embed/>
                </p:oleObj>
              </mc:Choice>
              <mc:Fallback>
                <p:oleObj name="Equation" r:id="rId7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726" y="4346761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8EBE7D-015D-4B5A-B766-ADA4BD73C598}"/>
              </a:ext>
            </a:extLst>
          </p:cNvPr>
          <p:cNvSpPr txBox="1">
            <a:spLocks/>
          </p:cNvSpPr>
          <p:nvPr/>
        </p:nvSpPr>
        <p:spPr>
          <a:xfrm>
            <a:off x="3971402" y="4284941"/>
            <a:ext cx="4103929" cy="4665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预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1D8373-1E8B-4888-9B6C-D51ED1C0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90916"/>
              </p:ext>
            </p:extLst>
          </p:nvPr>
        </p:nvGraphicFramePr>
        <p:xfrm>
          <a:off x="5686425" y="4196637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9" imgW="2920680" imgH="774360" progId="Equation.DSMT4">
                  <p:embed/>
                </p:oleObj>
              </mc:Choice>
              <mc:Fallback>
                <p:oleObj name="Equation" r:id="rId9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6425" y="4196637"/>
                        <a:ext cx="292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97314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A7818-80C4-474B-ADD8-20B334A2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05A86-EF73-4137-B9D3-BDEF8C5E1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省略过程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096FDE-C61B-49EC-873F-A82DBC2A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7761"/>
              </p:ext>
            </p:extLst>
          </p:nvPr>
        </p:nvGraphicFramePr>
        <p:xfrm>
          <a:off x="1096949" y="1157287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3" imgW="6933960" imgH="787320" progId="Equation.DSMT4">
                  <p:embed/>
                </p:oleObj>
              </mc:Choice>
              <mc:Fallback>
                <p:oleObj name="Equation" r:id="rId3" imgW="693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949" y="1157287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EB88D0-5A18-48D1-8E02-315B835D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0647"/>
              </p:ext>
            </p:extLst>
          </p:nvPr>
        </p:nvGraphicFramePr>
        <p:xfrm>
          <a:off x="1412876" y="214807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5" imgW="1562040" imgH="342720" progId="Equation.DSMT4">
                  <p:embed/>
                </p:oleObj>
              </mc:Choice>
              <mc:Fallback>
                <p:oleObj name="Equation" r:id="rId5" imgW="15620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B65D7F-26DC-492F-BCD6-1FC06FFE3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876" y="2148073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F98F27-E3D8-4C2F-B4E6-9238A79A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00931"/>
              </p:ext>
            </p:extLst>
          </p:nvPr>
        </p:nvGraphicFramePr>
        <p:xfrm>
          <a:off x="1412876" y="277257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7" imgW="2527200" imgH="838080" progId="Equation.DSMT4">
                  <p:embed/>
                </p:oleObj>
              </mc:Choice>
              <mc:Fallback>
                <p:oleObj name="Equation" r:id="rId7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6" y="2772570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B6B1F-C3EE-467A-9FEC-AF2D62B4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6143"/>
              </p:ext>
            </p:extLst>
          </p:nvPr>
        </p:nvGraphicFramePr>
        <p:xfrm>
          <a:off x="2120106" y="391716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9" imgW="4241520" imgH="850680" progId="Equation.DSMT4">
                  <p:embed/>
                </p:oleObj>
              </mc:Choice>
              <mc:Fallback>
                <p:oleObj name="Equation" r:id="rId9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106" y="391716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4749147-0918-4D86-8284-B5C5FCC0AB38}"/>
              </a:ext>
            </a:extLst>
          </p:cNvPr>
          <p:cNvSpPr/>
          <p:nvPr/>
        </p:nvSpPr>
        <p:spPr>
          <a:xfrm>
            <a:off x="4186238" y="3917160"/>
            <a:ext cx="978693" cy="78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C8B5DD6-27D8-43DD-ABB5-3029C6328EBE}"/>
              </a:ext>
            </a:extLst>
          </p:cNvPr>
          <p:cNvSpPr/>
          <p:nvPr/>
        </p:nvSpPr>
        <p:spPr>
          <a:xfrm rot="15059318">
            <a:off x="5699778" y="3341200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77CE6-882C-49F9-B6FD-450D896B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4843"/>
              </p:ext>
            </p:extLst>
          </p:nvPr>
        </p:nvGraphicFramePr>
        <p:xfrm>
          <a:off x="4572000" y="1870870"/>
          <a:ext cx="977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1" imgW="977760" imgH="1803240" progId="Equation.DSMT4">
                  <p:embed/>
                </p:oleObj>
              </mc:Choice>
              <mc:Fallback>
                <p:oleObj name="Equation" r:id="rId11" imgW="97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870870"/>
                        <a:ext cx="977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53200A-8F5C-448B-8B20-D2B1C28C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2086"/>
              </p:ext>
            </p:extLst>
          </p:nvPr>
        </p:nvGraphicFramePr>
        <p:xfrm>
          <a:off x="6531216" y="2852269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3" imgW="1942920" imgH="1269720" progId="Equation.DSMT4">
                  <p:embed/>
                </p:oleObj>
              </mc:Choice>
              <mc:Fallback>
                <p:oleObj name="Equation" r:id="rId13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1216" y="2852269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45003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39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分类任务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子邮件自动归类：工作、社交、家庭、行程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医疗诊断：无病、普通感冒、流感、新冠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天气：晴天、多云、下雨、下雪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9B95C-5FDA-49D2-A366-3E9F0649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0247"/>
              </p:ext>
            </p:extLst>
          </p:nvPr>
        </p:nvGraphicFramePr>
        <p:xfrm>
          <a:off x="2934494" y="1220788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494" y="1220788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062887-F5CA-47BC-8A5A-5E665CDD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550"/>
              </p:ext>
            </p:extLst>
          </p:nvPr>
        </p:nvGraphicFramePr>
        <p:xfrm>
          <a:off x="3692525" y="122078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2525" y="122078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941D7-C4C3-415C-B2DD-FF7A5B8A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2967"/>
              </p:ext>
            </p:extLst>
          </p:nvPr>
        </p:nvGraphicFramePr>
        <p:xfrm>
          <a:off x="4454525" y="11922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1192213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D63A5C-3FC0-4870-8265-8090E45D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36423"/>
              </p:ext>
            </p:extLst>
          </p:nvPr>
        </p:nvGraphicFramePr>
        <p:xfrm>
          <a:off x="5222081" y="11715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081" y="1171575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36A7CB-2543-464D-9535-53F6217A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6733"/>
              </p:ext>
            </p:extLst>
          </p:nvPr>
        </p:nvGraphicFramePr>
        <p:xfrm>
          <a:off x="1908175" y="257889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11" imgW="609480" imgH="342720" progId="Equation.DSMT4">
                  <p:embed/>
                </p:oleObj>
              </mc:Choice>
              <mc:Fallback>
                <p:oleObj name="Equation" r:id="rId11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57889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A91807-A0F7-4A30-9905-38EA17BE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6838"/>
              </p:ext>
            </p:extLst>
          </p:nvPr>
        </p:nvGraphicFramePr>
        <p:xfrm>
          <a:off x="2934494" y="2578894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12" imgW="672840" imgH="342720" progId="Equation.DSMT4">
                  <p:embed/>
                </p:oleObj>
              </mc:Choice>
              <mc:Fallback>
                <p:oleObj name="Equation" r:id="rId12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494" y="2578894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0F309B-A13E-481D-B2DF-81A712C6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91"/>
              </p:ext>
            </p:extLst>
          </p:nvPr>
        </p:nvGraphicFramePr>
        <p:xfrm>
          <a:off x="3924300" y="25717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13" imgW="647640" imgH="342720" progId="Equation.DSMT4">
                  <p:embed/>
                </p:oleObj>
              </mc:Choice>
              <mc:Fallback>
                <p:oleObj name="Equation" r:id="rId13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2571750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83FBC7-BB69-4C72-A35A-5124E49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8653"/>
              </p:ext>
            </p:extLst>
          </p:nvPr>
        </p:nvGraphicFramePr>
        <p:xfrm>
          <a:off x="4702971" y="2571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14" imgW="672840" imgH="342720" progId="Equation.DSMT4">
                  <p:embed/>
                </p:oleObj>
              </mc:Choice>
              <mc:Fallback>
                <p:oleObj name="Equation" r:id="rId14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971" y="2571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667EF4-1BD6-41F4-B51C-3E9B32658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8729"/>
              </p:ext>
            </p:extLst>
          </p:nvPr>
        </p:nvGraphicFramePr>
        <p:xfrm>
          <a:off x="1404938" y="37449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15" imgW="609480" imgH="342720" progId="Equation.DSMT4">
                  <p:embed/>
                </p:oleObj>
              </mc:Choice>
              <mc:Fallback>
                <p:oleObj name="Equation" r:id="rId1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3744913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D291CE-A9AA-4F36-8B64-CEFEF4E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682"/>
              </p:ext>
            </p:extLst>
          </p:nvPr>
        </p:nvGraphicFramePr>
        <p:xfrm>
          <a:off x="2162969" y="37449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2969" y="3744913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E9F023-9E84-4858-9BCA-0D320DE4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0138"/>
              </p:ext>
            </p:extLst>
          </p:nvPr>
        </p:nvGraphicFramePr>
        <p:xfrm>
          <a:off x="2924969" y="3716338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17" imgW="647640" imgH="342720" progId="Equation.DSMT4">
                  <p:embed/>
                </p:oleObj>
              </mc:Choice>
              <mc:Fallback>
                <p:oleObj name="Equation" r:id="rId17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969" y="3716338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499479A-AA48-448F-B57F-B60585B4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71401"/>
              </p:ext>
            </p:extLst>
          </p:nvPr>
        </p:nvGraphicFramePr>
        <p:xfrm>
          <a:off x="3692525" y="36957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18" imgW="672840" imgH="342720" progId="Equation.DSMT4">
                  <p:embed/>
                </p:oleObj>
              </mc:Choice>
              <mc:Fallback>
                <p:oleObj name="Equation" r:id="rId18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2525" y="369570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E9728A-D3E6-48B6-B9C7-FD6759E1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948A9-33F8-41AF-9030-399D34D96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A100D5-2FA5-4BF4-9460-24187CFF4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388191"/>
            <a:ext cx="3748087" cy="3358286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964F7E6-0291-4375-87BB-FCF17D3B186A}"/>
              </a:ext>
            </a:extLst>
          </p:cNvPr>
          <p:cNvSpPr txBox="1">
            <a:spLocks/>
          </p:cNvSpPr>
          <p:nvPr/>
        </p:nvSpPr>
        <p:spPr>
          <a:xfrm>
            <a:off x="4686300" y="625289"/>
            <a:ext cx="413964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多分类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AE3B32-48DF-4DA5-8898-FADDABFF9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745" y="1359615"/>
            <a:ext cx="3750469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4738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分类任务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逻辑斯蒂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过拟合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5CF41-3C3A-44F1-859F-0CB0065B3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E2B2F-8A0C-4D5E-90E5-38CB85233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对多</a:t>
            </a:r>
            <a:r>
              <a:rPr lang="en-US" altLang="zh-CN" dirty="0"/>
              <a:t>(one-vs-all    or   one-vs-res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1CE4D-33C5-490B-AA7D-E92591F73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90" y="1083459"/>
            <a:ext cx="3000374" cy="26883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2DFD61-2FCA-48ED-8EA4-243B228FA037}"/>
              </a:ext>
            </a:extLst>
          </p:cNvPr>
          <p:cNvSpPr txBox="1"/>
          <p:nvPr/>
        </p:nvSpPr>
        <p:spPr>
          <a:xfrm>
            <a:off x="786417" y="3638685"/>
            <a:ext cx="206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lass 1:</a:t>
            </a:r>
          </a:p>
          <a:p>
            <a:r>
              <a:rPr lang="en-US" altLang="zh-CN" dirty="0"/>
              <a:t>Class 2:</a:t>
            </a:r>
          </a:p>
          <a:p>
            <a:r>
              <a:rPr lang="en-US" altLang="zh-CN" dirty="0"/>
              <a:t>Class 3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1ADD2E-3EFE-4835-8BCC-67F19C1A8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689" y="3731454"/>
            <a:ext cx="200025" cy="20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D21A9A-726E-4F59-A290-0335502E5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9" y="4024248"/>
            <a:ext cx="190500" cy="190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1FCBCE-FC7C-48E8-93E2-58363B5C4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8689" y="4309468"/>
            <a:ext cx="190500" cy="1905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A56E6E-FC78-4468-B2CA-008CEC6D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0957"/>
              </p:ext>
            </p:extLst>
          </p:nvPr>
        </p:nvGraphicFramePr>
        <p:xfrm>
          <a:off x="871538" y="4617725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4292280" imgH="419040" progId="Equation.DSMT4">
                  <p:embed/>
                </p:oleObj>
              </mc:Choice>
              <mc:Fallback>
                <p:oleObj name="Equation" r:id="rId7" imgW="429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4617725"/>
                        <a:ext cx="429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3B625CD7-9CD5-4A9B-9436-B74C900C54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773" y="397023"/>
            <a:ext cx="1585669" cy="15412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C708F-6B43-429A-95B9-72BC2CF8F5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9773" y="1974224"/>
            <a:ext cx="1690190" cy="142331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69A483-859C-4BDA-9304-A9268856AE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43538" y="3509636"/>
            <a:ext cx="1646425" cy="1475197"/>
          </a:xfrm>
          <a:prstGeom prst="rect">
            <a:avLst/>
          </a:prstGeom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BD227575-D8D4-464E-B61D-29C65AB0CEAA}"/>
              </a:ext>
            </a:extLst>
          </p:cNvPr>
          <p:cNvSpPr/>
          <p:nvPr/>
        </p:nvSpPr>
        <p:spPr>
          <a:xfrm rot="15059318">
            <a:off x="4249596" y="1093218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A81DFE26-C7B1-4569-9151-E8DE4416B816}"/>
              </a:ext>
            </a:extLst>
          </p:cNvPr>
          <p:cNvSpPr/>
          <p:nvPr/>
        </p:nvSpPr>
        <p:spPr>
          <a:xfrm rot="17299737">
            <a:off x="4250484" y="1836515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383B53E-ECA2-4392-97D3-ACA00DA215B2}"/>
              </a:ext>
            </a:extLst>
          </p:cNvPr>
          <p:cNvSpPr/>
          <p:nvPr/>
        </p:nvSpPr>
        <p:spPr>
          <a:xfrm rot="18145446">
            <a:off x="4347991" y="2411953"/>
            <a:ext cx="185212" cy="1495347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CDEE321-2D82-464C-B89D-534E7307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43169"/>
              </p:ext>
            </p:extLst>
          </p:nvPr>
        </p:nvGraphicFramePr>
        <p:xfrm>
          <a:off x="7181056" y="75825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2" imgW="1955520" imgH="863280" progId="Equation.DSMT4">
                  <p:embed/>
                </p:oleObj>
              </mc:Choice>
              <mc:Fallback>
                <p:oleObj name="Equation" r:id="rId12" imgW="1955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81056" y="758255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ABA7689-7DC8-459B-AA14-305B4F7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33412"/>
              </p:ext>
            </p:extLst>
          </p:nvPr>
        </p:nvGraphicFramePr>
        <p:xfrm>
          <a:off x="7116763" y="2230438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4" imgW="2019240" imgH="863280" progId="Equation.DSMT4">
                  <p:embed/>
                </p:oleObj>
              </mc:Choice>
              <mc:Fallback>
                <p:oleObj name="Equation" r:id="rId14" imgW="2019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6763" y="2230438"/>
                        <a:ext cx="2019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DBAB5AC-0AB4-4436-805F-65AB883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7187"/>
              </p:ext>
            </p:extLst>
          </p:nvPr>
        </p:nvGraphicFramePr>
        <p:xfrm>
          <a:off x="7192963" y="3722688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6" imgW="1993680" imgH="863280" progId="Equation.DSMT4">
                  <p:embed/>
                </p:oleObj>
              </mc:Choice>
              <mc:Fallback>
                <p:oleObj name="Equation" r:id="rId16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2963" y="3722688"/>
                        <a:ext cx="1993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633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F7AD3-92C5-41F8-A461-717AC59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083EDF-B9BC-4AA6-918D-92FB40D6F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6D2998-1C8B-421C-8644-54659922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873"/>
              </p:ext>
            </p:extLst>
          </p:nvPr>
        </p:nvGraphicFramePr>
        <p:xfrm>
          <a:off x="1018368" y="955675"/>
          <a:ext cx="3138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3137994" imgH="774388" progId="Equation.DSMT4">
                  <p:embed/>
                </p:oleObj>
              </mc:Choice>
              <mc:Fallback>
                <p:oleObj name="Equation" r:id="rId3" imgW="3137994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368" y="955675"/>
                        <a:ext cx="31384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AC2B59-6EA5-4A72-8A81-CD819A12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357"/>
              </p:ext>
            </p:extLst>
          </p:nvPr>
        </p:nvGraphicFramePr>
        <p:xfrm>
          <a:off x="1018368" y="1730375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6933960" imgH="787320" progId="Equation.DSMT4">
                  <p:embed/>
                </p:oleObj>
              </mc:Choice>
              <mc:Fallback>
                <p:oleObj name="Equation" r:id="rId5" imgW="693396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096FDE-C61B-49EC-873F-A82DBC2A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368" y="1730375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3E198C-D547-4018-818D-EB0B19A0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0516"/>
              </p:ext>
            </p:extLst>
          </p:nvPr>
        </p:nvGraphicFramePr>
        <p:xfrm>
          <a:off x="854075" y="2947988"/>
          <a:ext cx="5041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5041800" imgH="2031840" progId="Equation.DSMT4">
                  <p:embed/>
                </p:oleObj>
              </mc:Choice>
              <mc:Fallback>
                <p:oleObj name="Equation" r:id="rId7" imgW="5041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075" y="2947988"/>
                        <a:ext cx="50419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6250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似于</a:t>
            </a:r>
            <a:r>
              <a:rPr lang="en-US" altLang="zh-CN" dirty="0"/>
              <a:t>one-vs-all</a:t>
            </a:r>
            <a:r>
              <a:rPr lang="zh-CN" altLang="en-US" dirty="0"/>
              <a:t>策略，</a:t>
            </a:r>
            <a:r>
              <a:rPr lang="en-US" altLang="zh-CN" dirty="0"/>
              <a:t>softmax</a:t>
            </a:r>
            <a:r>
              <a:rPr lang="zh-CN" altLang="en-US" dirty="0"/>
              <a:t>为每一个类别建立一个模型，即一套参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67206B4-DAF7-4451-A088-9900F9CD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0844"/>
              </p:ext>
            </p:extLst>
          </p:nvPr>
        </p:nvGraphicFramePr>
        <p:xfrm>
          <a:off x="1199961" y="1161256"/>
          <a:ext cx="165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1650960" imgH="1828800" progId="Equation.DSMT4">
                  <p:embed/>
                </p:oleObj>
              </mc:Choice>
              <mc:Fallback>
                <p:oleObj name="Equation" r:id="rId3" imgW="1650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961" y="1161256"/>
                        <a:ext cx="1651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9A4C9C-BFB0-4EC2-B5D7-88F8F1F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801"/>
              </p:ext>
            </p:extLst>
          </p:nvPr>
        </p:nvGraphicFramePr>
        <p:xfrm>
          <a:off x="2025461" y="2971664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5168880" imgH="2108160" progId="Equation.DSMT4">
                  <p:embed/>
                </p:oleObj>
              </mc:Choice>
              <mc:Fallback>
                <p:oleObj name="Equation" r:id="rId5" imgW="5168880" imgH="2108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DAC2B59-6EA5-4A72-8A81-CD819A121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461" y="2971664"/>
                        <a:ext cx="51689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9599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369282" y="2857637"/>
            <a:ext cx="153118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过拟合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33718A-33F2-456B-B578-4D8D39A06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55" y="1181100"/>
            <a:ext cx="8015289" cy="236059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0756E6-0C25-46D6-BF15-BA066B95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8075"/>
              </p:ext>
            </p:extLst>
          </p:nvPr>
        </p:nvGraphicFramePr>
        <p:xfrm>
          <a:off x="1216764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6764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90264E-678C-4840-AE02-E09301ED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387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53552"/>
              </p:ext>
            </p:extLst>
          </p:nvPr>
        </p:nvGraphicFramePr>
        <p:xfrm>
          <a:off x="3748773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773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3591"/>
              </p:ext>
            </p:extLst>
          </p:nvPr>
        </p:nvGraphicFramePr>
        <p:xfrm>
          <a:off x="5884323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323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43E5CA-E8E7-45A0-9EF9-850D93530061}"/>
              </a:ext>
            </a:extLst>
          </p:cNvPr>
          <p:cNvSpPr txBox="1"/>
          <p:nvPr/>
        </p:nvSpPr>
        <p:spPr>
          <a:xfrm>
            <a:off x="786671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40D1B85-15E0-4488-9C52-A83DAF76FA29}"/>
              </a:ext>
            </a:extLst>
          </p:cNvPr>
          <p:cNvSpPr txBox="1"/>
          <p:nvPr/>
        </p:nvSpPr>
        <p:spPr>
          <a:xfrm>
            <a:off x="6400156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B7FCCA-F7CF-4E3B-B5D4-A32DD80E987A}"/>
              </a:ext>
            </a:extLst>
          </p:cNvPr>
          <p:cNvSpPr txBox="1"/>
          <p:nvPr/>
        </p:nvSpPr>
        <p:spPr>
          <a:xfrm>
            <a:off x="4140742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2321353886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04495-B130-4CA8-B052-6B3849BE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91888-D01C-4051-8457-8AEC60B52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E49042-DCCC-418F-8039-21FC29D2F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619" y="1006326"/>
            <a:ext cx="8645231" cy="238125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99EBD0-A7AF-44D9-AFE4-928B57D2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519"/>
              </p:ext>
            </p:extLst>
          </p:nvPr>
        </p:nvGraphicFramePr>
        <p:xfrm>
          <a:off x="143373" y="3376933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4" imgW="3162240" imgH="380880" progId="Equation.DSMT4">
                  <p:embed/>
                </p:oleObj>
              </mc:Choice>
              <mc:Fallback>
                <p:oleObj name="Equation" r:id="rId4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73" y="3376933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610FE1-273D-4CAC-819A-EB2127AE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5989"/>
              </p:ext>
            </p:extLst>
          </p:nvPr>
        </p:nvGraphicFramePr>
        <p:xfrm>
          <a:off x="3586957" y="3376933"/>
          <a:ext cx="2082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2082600" imgH="1358640" progId="Equation.DSMT4">
                  <p:embed/>
                </p:oleObj>
              </mc:Choice>
              <mc:Fallback>
                <p:oleObj name="Equation" r:id="rId6" imgW="2082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6957" y="3376933"/>
                        <a:ext cx="2082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95120"/>
              </p:ext>
            </p:extLst>
          </p:nvPr>
        </p:nvGraphicFramePr>
        <p:xfrm>
          <a:off x="6143127" y="3387577"/>
          <a:ext cx="2857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8" imgW="2857320" imgH="1434960" progId="Equation.DSMT4">
                  <p:embed/>
                </p:oleObj>
              </mc:Choice>
              <mc:Fallback>
                <p:oleObj name="Equation" r:id="rId8" imgW="2857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127" y="3387577"/>
                        <a:ext cx="2857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2D78FE1-A04B-4201-A33C-F410F70DE594}"/>
              </a:ext>
            </a:extLst>
          </p:cNvPr>
          <p:cNvSpPr txBox="1"/>
          <p:nvPr/>
        </p:nvSpPr>
        <p:spPr>
          <a:xfrm>
            <a:off x="728096" y="4009738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67F702-0C31-4E8D-9A89-7F33D606D550}"/>
              </a:ext>
            </a:extLst>
          </p:cNvPr>
          <p:cNvSpPr txBox="1"/>
          <p:nvPr/>
        </p:nvSpPr>
        <p:spPr>
          <a:xfrm>
            <a:off x="3965236" y="74546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AE3F93F-3474-4568-B391-6522C485DB0C}"/>
              </a:ext>
            </a:extLst>
          </p:cNvPr>
          <p:cNvSpPr txBox="1"/>
          <p:nvPr/>
        </p:nvSpPr>
        <p:spPr>
          <a:xfrm>
            <a:off x="6453402" y="57600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9453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BF61-0844-4C74-9EF6-2546A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BE4A86-6D0A-48AB-A1EC-DD4723FEC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过拟合的危害</a:t>
            </a:r>
            <a:endParaRPr lang="en-US" altLang="zh-CN" dirty="0"/>
          </a:p>
          <a:p>
            <a:pPr lvl="1"/>
            <a:r>
              <a:rPr lang="zh-CN" altLang="en-US" dirty="0"/>
              <a:t>模型看起来在训练集表现非常好。</a:t>
            </a:r>
            <a:endParaRPr lang="en-US" altLang="zh-CN" dirty="0"/>
          </a:p>
          <a:p>
            <a:pPr lvl="1"/>
            <a:r>
              <a:rPr lang="zh-CN" altLang="en-US" dirty="0"/>
              <a:t>但是在新的样本上表现极差。</a:t>
            </a:r>
            <a:endParaRPr lang="en-US" altLang="zh-CN" dirty="0"/>
          </a:p>
          <a:p>
            <a:pPr lvl="1"/>
            <a:r>
              <a:rPr lang="zh-CN" altLang="en-US" dirty="0"/>
              <a:t>降低了模型的泛化性能，使得模型根本无法使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产生过拟合的原因</a:t>
            </a:r>
            <a:endParaRPr lang="en-US" altLang="zh-CN" dirty="0"/>
          </a:p>
          <a:p>
            <a:pPr lvl="1"/>
            <a:r>
              <a:rPr lang="zh-CN" altLang="en-US" dirty="0"/>
              <a:t>特征过多，模型过于复杂</a:t>
            </a:r>
            <a:endParaRPr lang="en-US" altLang="zh-CN" dirty="0"/>
          </a:p>
          <a:p>
            <a:pPr lvl="1"/>
            <a:r>
              <a:rPr lang="zh-CN" altLang="en-US" dirty="0"/>
              <a:t>训练集过少，使得训练模型完全拟合到训练集上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A34698-E77B-492A-BE70-F4C98609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5103"/>
              </p:ext>
            </p:extLst>
          </p:nvPr>
        </p:nvGraphicFramePr>
        <p:xfrm>
          <a:off x="4711148" y="792266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4114800" imgH="787320" progId="Equation.DSMT4">
                  <p:embed/>
                </p:oleObj>
              </mc:Choice>
              <mc:Fallback>
                <p:oleObj name="Equation" r:id="rId3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148" y="792266"/>
                        <a:ext cx="411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16353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A6241-B594-489C-9D28-FE4108B1D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D6978-0F55-4304-B246-7A5AB2E99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433"/>
            <a:ext cx="8523798" cy="4121188"/>
          </a:xfrm>
        </p:spPr>
        <p:txBody>
          <a:bodyPr/>
          <a:lstStyle/>
          <a:p>
            <a:r>
              <a:rPr lang="zh-CN" altLang="en-US" dirty="0"/>
              <a:t>如何解决过拟合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降低模型复杂度</a:t>
            </a:r>
            <a:endParaRPr lang="en-US" altLang="zh-CN" dirty="0"/>
          </a:p>
          <a:p>
            <a:pPr lvl="1"/>
            <a:r>
              <a:rPr lang="zh-CN" altLang="en-US" dirty="0"/>
              <a:t>手动选择那些特征需要保留下来（计算“特征”与“预测”的相关性）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Model Selection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常规化</a:t>
            </a:r>
            <a:r>
              <a:rPr lang="en-US" altLang="zh-CN" dirty="0"/>
              <a:t>(Regularization)</a:t>
            </a:r>
          </a:p>
          <a:p>
            <a:pPr lvl="1"/>
            <a:r>
              <a:rPr lang="zh-CN" altLang="en-US" dirty="0"/>
              <a:t>保留所有的特征，并且尽可能降低       的值。</a:t>
            </a:r>
            <a:endParaRPr lang="en-US" altLang="zh-CN" dirty="0"/>
          </a:p>
          <a:p>
            <a:pPr lvl="1"/>
            <a:r>
              <a:rPr lang="zh-CN" altLang="en-US" dirty="0"/>
              <a:t>当我们有大量特征的时候，是一种较为有效的办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877AFF-01A5-40E7-BE1E-EF0B7AF9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3204"/>
              </p:ext>
            </p:extLst>
          </p:nvPr>
        </p:nvGraphicFramePr>
        <p:xfrm>
          <a:off x="4572000" y="31186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79360" imgH="419040" progId="Equation.DSMT4">
                  <p:embed/>
                </p:oleObj>
              </mc:Choice>
              <mc:Fallback>
                <p:oleObj name="Equation" r:id="rId3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118644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4671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CD2F3-3821-4705-A3AD-09D4B1A7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8253D-BA06-4638-A6E9-A56C3039C3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项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806" y="1038970"/>
            <a:ext cx="6988865" cy="249602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51200"/>
              </p:ext>
            </p:extLst>
          </p:nvPr>
        </p:nvGraphicFramePr>
        <p:xfrm>
          <a:off x="1776850" y="3433875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6850" y="3433875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1616"/>
              </p:ext>
            </p:extLst>
          </p:nvPr>
        </p:nvGraphicFramePr>
        <p:xfrm>
          <a:off x="4902550" y="3433875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6" imgW="3111480" imgH="419040" progId="Equation.DSMT4">
                  <p:embed/>
                </p:oleObj>
              </mc:Choice>
              <mc:Fallback>
                <p:oleObj name="Equation" r:id="rId6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2550" y="3433875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禁止符 7"/>
          <p:cNvSpPr/>
          <p:nvPr/>
        </p:nvSpPr>
        <p:spPr>
          <a:xfrm>
            <a:off x="6718852" y="3383399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禁止符 8"/>
          <p:cNvSpPr/>
          <p:nvPr/>
        </p:nvSpPr>
        <p:spPr>
          <a:xfrm>
            <a:off x="7449507" y="3387978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3955"/>
              </p:ext>
            </p:extLst>
          </p:nvPr>
        </p:nvGraphicFramePr>
        <p:xfrm>
          <a:off x="302150" y="4118068"/>
          <a:ext cx="557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8" imgW="5574960" imgH="787320" progId="Equation.DSMT4">
                  <p:embed/>
                </p:oleObj>
              </mc:Choice>
              <mc:Fallback>
                <p:oleObj name="Equation" r:id="rId8" imgW="557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150" y="4118068"/>
                        <a:ext cx="557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 rot="16200000">
            <a:off x="6027090" y="4375019"/>
            <a:ext cx="318052" cy="2097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3213"/>
              </p:ext>
            </p:extLst>
          </p:nvPr>
        </p:nvGraphicFramePr>
        <p:xfrm>
          <a:off x="6494782" y="428938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4782" y="428938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80806" y="4163966"/>
            <a:ext cx="2095284" cy="5825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6118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避免过拟合需要                    都取较小的值。</a:t>
            </a:r>
            <a:endParaRPr lang="en-US" altLang="zh-CN" dirty="0"/>
          </a:p>
          <a:p>
            <a:pPr lvl="1"/>
            <a:r>
              <a:rPr lang="zh-CN" altLang="en-US" dirty="0"/>
              <a:t>模型将会更简单（更少的参数）</a:t>
            </a:r>
            <a:endParaRPr lang="en-US" altLang="zh-CN" dirty="0"/>
          </a:p>
          <a:p>
            <a:pPr lvl="1"/>
            <a:r>
              <a:rPr lang="zh-CN" altLang="en-US" dirty="0"/>
              <a:t>以此来达到避免过拟合的目的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回归任务中：</a:t>
            </a:r>
            <a:endParaRPr lang="en-US" altLang="zh-CN" dirty="0"/>
          </a:p>
          <a:p>
            <a:r>
              <a:rPr lang="zh-CN" altLang="en-US" dirty="0"/>
              <a:t>特征：</a:t>
            </a:r>
            <a:endParaRPr lang="en-US" altLang="zh-CN" dirty="0"/>
          </a:p>
          <a:p>
            <a:r>
              <a:rPr lang="zh-CN" altLang="en-US" dirty="0"/>
              <a:t>参数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40094"/>
              </p:ext>
            </p:extLst>
          </p:nvPr>
        </p:nvGraphicFramePr>
        <p:xfrm>
          <a:off x="2540166" y="70207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166" y="702076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9228"/>
              </p:ext>
            </p:extLst>
          </p:nvPr>
        </p:nvGraphicFramePr>
        <p:xfrm>
          <a:off x="1439848" y="268588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9848" y="268588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1913"/>
              </p:ext>
            </p:extLst>
          </p:nvPr>
        </p:nvGraphicFramePr>
        <p:xfrm>
          <a:off x="1363663" y="3143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7" imgW="1460160" imgH="380880" progId="Equation.DSMT4">
                  <p:embed/>
                </p:oleObj>
              </mc:Choice>
              <mc:Fallback>
                <p:oleObj name="Equation" r:id="rId7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663" y="314325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6635"/>
              </p:ext>
            </p:extLst>
          </p:nvPr>
        </p:nvGraphicFramePr>
        <p:xfrm>
          <a:off x="1693820" y="3940509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9" imgW="5054400" imgH="914400" progId="Equation.DSMT4">
                  <p:embed/>
                </p:oleObj>
              </mc:Choice>
              <mc:Fallback>
                <p:oleObj name="Equation" r:id="rId9" imgW="505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3820" y="3940509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4749" y="1205264"/>
            <a:ext cx="3316716" cy="268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306975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斯蒂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线性回归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梯度下降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3797"/>
              </p:ext>
            </p:extLst>
          </p:nvPr>
        </p:nvGraphicFramePr>
        <p:xfrm>
          <a:off x="1662015" y="1085991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5054400" imgH="914400" progId="Equation.DSMT4">
                  <p:embed/>
                </p:oleObj>
              </mc:Choice>
              <mc:Fallback>
                <p:oleObj name="Equation" r:id="rId3" imgW="5054400" imgH="914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015" y="1085991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910"/>
              </p:ext>
            </p:extLst>
          </p:nvPr>
        </p:nvGraphicFramePr>
        <p:xfrm>
          <a:off x="1662015" y="2685883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5422680" imgH="1726920" progId="Equation.DSMT4">
                  <p:embed/>
                </p:oleObj>
              </mc:Choice>
              <mc:Fallback>
                <p:oleObj name="Equation" r:id="rId5" imgW="5422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015" y="2685883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4322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25625"/>
              </p:ext>
            </p:extLst>
          </p:nvPr>
        </p:nvGraphicFramePr>
        <p:xfrm>
          <a:off x="1174561" y="1079874"/>
          <a:ext cx="167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3" imgW="1676160" imgH="1422360" progId="Equation.DSMT4">
                  <p:embed/>
                </p:oleObj>
              </mc:Choice>
              <mc:Fallback>
                <p:oleObj name="Equation" r:id="rId3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561" y="1079874"/>
                        <a:ext cx="1676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13747"/>
              </p:ext>
            </p:extLst>
          </p:nvPr>
        </p:nvGraphicFramePr>
        <p:xfrm>
          <a:off x="4555754" y="1079874"/>
          <a:ext cx="1282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5" imgW="1282680" imgH="1422360" progId="Equation.DSMT4">
                  <p:embed/>
                </p:oleObj>
              </mc:Choice>
              <mc:Fallback>
                <p:oleObj name="Equation" r:id="rId5" imgW="1282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754" y="1079874"/>
                        <a:ext cx="1282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35238"/>
              </p:ext>
            </p:extLst>
          </p:nvPr>
        </p:nvGraphicFramePr>
        <p:xfrm>
          <a:off x="1261442" y="2685883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442" y="2685883"/>
                        <a:ext cx="113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51718"/>
              </p:ext>
            </p:extLst>
          </p:nvPr>
        </p:nvGraphicFramePr>
        <p:xfrm>
          <a:off x="1342654" y="3152086"/>
          <a:ext cx="449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9" imgW="4495680" imgH="1777680" progId="Equation.DSMT4">
                  <p:embed/>
                </p:oleObj>
              </mc:Choice>
              <mc:Fallback>
                <p:oleObj name="Equation" r:id="rId9" imgW="4495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2654" y="3152086"/>
                        <a:ext cx="4495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4010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逻辑斯蒂回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954" y="1148508"/>
            <a:ext cx="3478945" cy="265640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6877"/>
              </p:ext>
            </p:extLst>
          </p:nvPr>
        </p:nvGraphicFramePr>
        <p:xfrm>
          <a:off x="4896236" y="1566904"/>
          <a:ext cx="3454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3454200" imgH="1434960" progId="Equation.DSMT4">
                  <p:embed/>
                </p:oleObj>
              </mc:Choice>
              <mc:Fallback>
                <p:oleObj name="Equation" r:id="rId4" imgW="3454200" imgH="1434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9E90C3-4D51-4D93-BFD6-F5E08F611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36" y="1566904"/>
                        <a:ext cx="34544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97995"/>
              </p:ext>
            </p:extLst>
          </p:nvPr>
        </p:nvGraphicFramePr>
        <p:xfrm>
          <a:off x="5384800" y="32512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95756"/>
              </p:ext>
            </p:extLst>
          </p:nvPr>
        </p:nvGraphicFramePr>
        <p:xfrm>
          <a:off x="417499" y="4029409"/>
          <a:ext cx="829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8" imgW="8292960" imgH="825480" progId="Equation.DSMT4">
                  <p:embed/>
                </p:oleObj>
              </mc:Choice>
              <mc:Fallback>
                <p:oleObj name="Equation" r:id="rId8" imgW="8292960" imgH="825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4E2C38-8D29-4920-9B8D-24965DAE7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499" y="4029409"/>
                        <a:ext cx="829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853820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选取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小，惩罚项不对模型造成任何影响。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大，模型将会欠拟合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34289"/>
              </p:ext>
            </p:extLst>
          </p:nvPr>
        </p:nvGraphicFramePr>
        <p:xfrm>
          <a:off x="938446" y="1079721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" imgW="5422680" imgH="1726920" progId="Equation.DSMT4">
                  <p:embed/>
                </p:oleObj>
              </mc:Choice>
              <mc:Fallback>
                <p:oleObj name="Equation" r:id="rId3" imgW="5422680" imgH="17269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446" y="1079721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53468"/>
              </p:ext>
            </p:extLst>
          </p:nvPr>
        </p:nvGraphicFramePr>
        <p:xfrm>
          <a:off x="1762208" y="2915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208" y="2915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81973"/>
              </p:ext>
            </p:extLst>
          </p:nvPr>
        </p:nvGraphicFramePr>
        <p:xfrm>
          <a:off x="1054542" y="3261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542" y="3261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3572"/>
              </p:ext>
            </p:extLst>
          </p:nvPr>
        </p:nvGraphicFramePr>
        <p:xfrm>
          <a:off x="1054542" y="355665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4542" y="355665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4349" y="3055053"/>
            <a:ext cx="241935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72780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元交叉熵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Cross Entrop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3001"/>
              </p:ext>
            </p:extLst>
          </p:nvPr>
        </p:nvGraphicFramePr>
        <p:xfrm>
          <a:off x="4210664" y="3689013"/>
          <a:ext cx="4169638" cy="79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3689013"/>
                        <a:ext cx="4169638" cy="79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1467"/>
              </p:ext>
            </p:extLst>
          </p:nvPr>
        </p:nvGraphicFramePr>
        <p:xfrm>
          <a:off x="2247900" y="1301600"/>
          <a:ext cx="689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6895800" imgH="787320" progId="Equation.DSMT4">
                  <p:embed/>
                </p:oleObj>
              </mc:Choice>
              <mc:Fallback>
                <p:oleObj name="Equation" r:id="rId7" imgW="689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1301600"/>
                        <a:ext cx="689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A866C2-8B8B-42DC-A0AF-D9176C917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写体数字识别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33F23E-1449-41D4-8B69-92A0443900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NIST</a:t>
            </a:r>
            <a:r>
              <a:rPr lang="zh-CN" altLang="en-US" dirty="0"/>
              <a:t>训练集</a:t>
            </a:r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5922A81-8835-4733-9113-AAAE9D5033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346" y="885573"/>
            <a:ext cx="5147872" cy="386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71713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B8E770F-FD80-4383-8C50-1DE11F215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125" y="1243015"/>
            <a:ext cx="6347012" cy="309315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ad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ile_path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df = pd.read_table(file_pat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train = train_df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].value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y_train = train_df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value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dev = train_test_split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test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train = torch.tensor(x_train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5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y_train = torch.tensor(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dev = torch.tensor(x_dev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5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y_dev = torch.tensor(y_dev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dataset = Data.TensorDataset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dev_dataset = Data.TensorDataset(x_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dev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s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v_dataset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6606C8-935C-4F03-A266-A4F00D4E7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810FE8-832D-402B-AC30-CCB01A032E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测试集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B6E0D8A-A552-4B1E-8AC7-5741E1DBD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187" y="1292859"/>
            <a:ext cx="5561703" cy="169277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ad_tes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ile_path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est_df = pd.read_table(file_path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test = test_df.value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x_test = torch.tensor(x_test /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5.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est_dataset = Data.TensorDataset(x_tes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set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555949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6606C8-935C-4F03-A266-A4F00D4E7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810FE8-832D-402B-AC30-CCB01A032E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EE313EF5-AAC9-45BA-98D1-F20494D5D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82" y="1300888"/>
            <a:ext cx="6357770" cy="276998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util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ad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ad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ave_result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train.csv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s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v_dataset = load_train(train_fil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test.csv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set = load_test(test_fil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6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iter = torch.utils.data.DataLoader(train_datas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uff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v_iter = torch.utils.data.DataLoader(dev_datas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uff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a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iter = torch.utils.data.DataLoader(test_datas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uff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a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52988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监督学习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回归</a:t>
            </a:r>
            <a:r>
              <a:rPr lang="en-US" altLang="zh-CN" dirty="0"/>
              <a:t>(Regression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分类</a:t>
            </a:r>
            <a:r>
              <a:rPr lang="en-US" altLang="zh-CN" dirty="0"/>
              <a:t>(Classification)</a:t>
            </a:r>
          </a:p>
          <a:p>
            <a:endParaRPr lang="en-US" altLang="zh-CN" dirty="0"/>
          </a:p>
          <a:p>
            <a:r>
              <a:rPr lang="zh-CN" altLang="en-US" dirty="0"/>
              <a:t>电子邮件：垃圾邮件</a:t>
            </a:r>
            <a:r>
              <a:rPr lang="en-US" altLang="zh-CN" dirty="0"/>
              <a:t>/</a:t>
            </a:r>
            <a:r>
              <a:rPr lang="zh-CN" altLang="en-US" dirty="0"/>
              <a:t>正常邮件</a:t>
            </a:r>
            <a:endParaRPr lang="en-US" altLang="zh-CN" dirty="0"/>
          </a:p>
          <a:p>
            <a:r>
              <a:rPr lang="zh-CN" altLang="en-US" dirty="0"/>
              <a:t>在线交易：正常交易</a:t>
            </a:r>
            <a:r>
              <a:rPr lang="en-US" altLang="zh-CN" dirty="0"/>
              <a:t>/</a:t>
            </a:r>
            <a:r>
              <a:rPr lang="zh-CN" altLang="en-US" dirty="0"/>
              <a:t>欺诈交易</a:t>
            </a:r>
            <a:endParaRPr lang="en-US" altLang="zh-CN" dirty="0"/>
          </a:p>
          <a:p>
            <a:r>
              <a:rPr lang="zh-CN" altLang="en-US" dirty="0"/>
              <a:t>肿瘤：良性</a:t>
            </a:r>
            <a:r>
              <a:rPr lang="en-US" altLang="zh-CN" dirty="0"/>
              <a:t>/</a:t>
            </a:r>
            <a:r>
              <a:rPr lang="zh-CN" altLang="en-US" dirty="0"/>
              <a:t>恶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的动物：猫</a:t>
            </a:r>
            <a:r>
              <a:rPr lang="en-US" altLang="zh-CN" dirty="0"/>
              <a:t>/</a:t>
            </a:r>
            <a:r>
              <a:rPr lang="zh-CN" altLang="en-US" dirty="0"/>
              <a:t>狗</a:t>
            </a:r>
            <a:r>
              <a:rPr lang="en-US" altLang="zh-CN" dirty="0"/>
              <a:t>/</a:t>
            </a:r>
            <a:r>
              <a:rPr lang="zh-CN" altLang="en-US" dirty="0"/>
              <a:t>鸟</a:t>
            </a:r>
            <a:r>
              <a:rPr lang="en-US" altLang="zh-CN" dirty="0"/>
              <a:t>/</a:t>
            </a:r>
            <a:r>
              <a:rPr lang="zh-CN" altLang="en-US" dirty="0"/>
              <a:t>大象</a:t>
            </a:r>
            <a:r>
              <a:rPr lang="en-US" altLang="zh-CN" dirty="0"/>
              <a:t>/…</a:t>
            </a:r>
          </a:p>
          <a:p>
            <a:r>
              <a:rPr lang="zh-CN" altLang="en-US" dirty="0"/>
              <a:t>手写体数字：</a:t>
            </a:r>
            <a:r>
              <a:rPr lang="en-US" altLang="zh-CN" dirty="0"/>
              <a:t>1~9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9262E5-BC11-4DC9-9591-39AB1F70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505"/>
              </p:ext>
            </p:extLst>
          </p:nvPr>
        </p:nvGraphicFramePr>
        <p:xfrm>
          <a:off x="5870575" y="234298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575" y="2342983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014937-08BF-4D80-8633-698B88BF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0457"/>
              </p:ext>
            </p:extLst>
          </p:nvPr>
        </p:nvGraphicFramePr>
        <p:xfrm>
          <a:off x="5870575" y="3780474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904760" imgH="342720" progId="Equation.DSMT4">
                  <p:embed/>
                </p:oleObj>
              </mc:Choice>
              <mc:Fallback>
                <p:oleObj name="Equation" r:id="rId5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575" y="3780474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4A813A-8AA7-4C3C-B542-D5FCC894A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2CF8A9-0507-4054-AD93-5C1EE3848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权重矩阵和偏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CDF6F680-8124-4F16-BD1D-B01101097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701" y="1209883"/>
            <a:ext cx="7261412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W = torch.tensor(np.random.normal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input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outputs)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 = torch.zeros(num_output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orch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W.requires_grad_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requires_gra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.requires_grad_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requires_gra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D472B3-3FED-4830-BB6C-BE0FBC7CE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701" y="2934315"/>
            <a:ext cx="7261412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oftma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X_exp = X.exp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partition = X_exp.sum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keepdim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Tru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exp / partitio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4516BA1-4095-4AAB-8F2E-4ED257556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701" y="4463986"/>
            <a:ext cx="7261412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n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oftmax(torch.mm(X.view((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inputs)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W) + b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450EE43-A08E-4BD9-948E-1F3AA7909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278"/>
              </p:ext>
            </p:extLst>
          </p:nvPr>
        </p:nvGraphicFramePr>
        <p:xfrm>
          <a:off x="6007100" y="3826867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3136680" imgH="774360" progId="Equation.DSMT4">
                  <p:embed/>
                </p:oleObj>
              </mc:Choice>
              <mc:Fallback>
                <p:oleObj name="Equation" r:id="rId3" imgW="3136680" imgH="774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8A16F6A-ED90-4654-BA1B-B69ACF712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3826867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653776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6FDEB2-43C2-4B72-A3E4-A9BD934E2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226B42-77AF-4BC5-9322-70A347FFA6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训练器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评测准确率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EAA6AE6-2AB2-4357-B6F5-7EA6C2809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19481"/>
            <a:ext cx="5302584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g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param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s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param.data -= lr * param.grad / batch_size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2B6E100-5A1C-42A5-A1CD-FA667E3C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61458"/>
              </p:ext>
            </p:extLst>
          </p:nvPr>
        </p:nvGraphicFramePr>
        <p:xfrm>
          <a:off x="4952980" y="516857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4114800" imgH="749160" progId="Equation.DSMT4">
                  <p:embed/>
                </p:oleObj>
              </mc:Choice>
              <mc:Fallback>
                <p:oleObj name="Equation" r:id="rId3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2980" y="516857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4DBBCE4-8878-437D-B79B-27CE466BA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772394"/>
            <a:ext cx="6270772" cy="156966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evaluate_accuracy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_it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acc_sum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acc_sum += (net(X).argmax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im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 == y.view(-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.float().sum().item(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n += y.shape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cc_sum / n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427046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702264E3-E77A-4764-B4FB-148CE3B5F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524771"/>
            <a:ext cx="6889572" cy="455509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3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model_trai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train_l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y_hat = net(X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 = loss(y_ha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.su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optimizer.zero_gra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 an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.gra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    param.grad.data.zero_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.backwar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sgd(param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s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optimizer.step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rain_l_sum += l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rain_acc_sum += (y_hat.argmax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.view(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.sum()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 += y.shape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dev_acc = evaluate_accuracy(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.4f, train acc %.3f, dev acc %.3f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l_sum / 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 / 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acc)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_train(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entropy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W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]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)</a:t>
            </a:r>
            <a:endParaRPr kumimoji="0" lang="zh-CN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760172-427A-4EEC-8F6D-2453A4A8B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B66968-DBAF-45CE-88A4-FF31CCE287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保存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D49AA72-491A-426C-A50F-D3CEFAB5E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64" y="2571750"/>
            <a:ext cx="5475642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orch.no_grad(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y_pred = [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y_hat = np.argmax(net(X).detach().numpy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-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y_pred.extend(y_hat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ave_result(y_pr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.path.join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result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ogreg_torch.csv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2E928FE-021F-403E-A7DC-BA0A925DA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64" y="1280846"/>
            <a:ext cx="6465345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ave_resul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result_df = pd.DataFrame({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ImageId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 +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abel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 y_pred}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result_df.to_csv(file_nam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e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al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220853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n.Sequentia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BAA14D3-D538-40DC-A6A8-6B1556FFE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52" y="1406006"/>
            <a:ext cx="5174428" cy="309315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inputs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78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outputs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clas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inearNet(nn.Module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output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sup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earNe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init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inear = nn.Linear(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outputs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forwar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):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x shape: (batch, 1, 28, 28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94558D"/>
                </a:solidFill>
                <a:effectLst/>
                <a:latin typeface="Arial Unicode MS" panose="020B0604020202020204"/>
                <a:ea typeface="JetBrains Mono"/>
              </a:rPr>
              <a:t>self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.linear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earNet(num_input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outputs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DF63CD-3A28-4235-9CCF-FF4EAA3B0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n.Sequentia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1C0845-71E8-4353-93A9-1EADAE2FA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6857"/>
            <a:ext cx="8523798" cy="4121188"/>
          </a:xfrm>
        </p:spPr>
        <p:txBody>
          <a:bodyPr/>
          <a:lstStyle/>
          <a:p>
            <a:r>
              <a:rPr lang="zh-CN" altLang="en-US" dirty="0"/>
              <a:t>模型定义和初始化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优化器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5374355-4566-431F-B43E-6878029A0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51" y="970078"/>
            <a:ext cx="531427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ollection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deredDict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nn.Sequential(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FlattenLayer(),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    # nn.Linear(num_inputs, num_output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deredDict([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Linear(num_input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outputs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init.normal_(net.linear.weigh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mea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n.init.constant_(net.linear.bia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val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403AF58-0142-4DD0-B482-BE318277D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51" y="3904362"/>
            <a:ext cx="5314278" cy="29238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nn.CrossEntropyLoss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4DFC2CB-9437-4682-9295-27DF0975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51" y="4616528"/>
            <a:ext cx="5314278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3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ptimizer = torch.optim.SGD(net.parameters(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363260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DF63CD-3A28-4235-9CCF-FF4EAA3B0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n.Sequential</a:t>
            </a: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C8D2A3B-B8CC-4967-A8C0-BCCB2C5BC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732121"/>
            <a:ext cx="5884431" cy="409342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model_trai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72737A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72737A"/>
                </a:solidFill>
                <a:effectLst/>
                <a:latin typeface="Arial Unicode MS"/>
                <a:ea typeface="JetBrains Mono"/>
              </a:rPr>
              <a:t>lr=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train_l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 =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y_hat = net(X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 = loss(y_ha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.squeeze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.su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optimizer.zero_gra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elif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 an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.grad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s not Non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s: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        param.grad.data.zero_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.backward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optimizer.step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rain_l_sum += l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rain_acc_sum += (y_hat.argmax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im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 == y.view(-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.sum().item(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n += y.shape[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dev_acc = evaluate_accuracy(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.4f, train acc %.3f, dev acc %.3f'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           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l_sum / 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acc_sum / n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acc))</a:t>
            </a: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_train(net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v_iter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None, None, </a:t>
            </a: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ptimizer)</a:t>
            </a:r>
            <a:endParaRPr kumimoji="0" lang="zh-CN" altLang="zh-CN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512163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5D3454-2F34-4CC7-9CD1-A2EFCEA40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n.Sequentia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709511-5A23-4580-B128-35D7DEF2D5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预测与保存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D52CEE-09A0-4A45-9F2E-24D6E5DE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32" y="1079034"/>
            <a:ext cx="6050475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.eval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[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iter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y_hat = np.argmax(net(X).detach().numpy(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-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y_pred.extend(y_ha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ave_result(y_pr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resul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ogreg_sequntial.csv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1504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保存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1BB4306-C90E-4170-A3AF-B14724D52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67" y="1127534"/>
            <a:ext cx="508172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linear_model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gisticRegression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lf = LogisticRegressio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max_it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0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lf.fit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dev_pred = clf.predict(x_dev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73F6C69-6785-4600-B737-F16287718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67" y="2522331"/>
            <a:ext cx="5081721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ccuracy_score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ev evaluation acc: %.3f'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accuracy_score(y_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dev_pred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7684A706-A10D-4878-AB27-7C23B6ADF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67" y="4177862"/>
            <a:ext cx="5228217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_pred = clf.predict(x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ave_result(y_test_pr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resul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logreg_sklearn.csv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6818-3F09-486A-882E-4C8796895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F696D-2CC5-4A6F-80CF-AAACC42BD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恶性肿瘤分类</a:t>
            </a:r>
            <a:endParaRPr lang="en-US" altLang="zh-CN" dirty="0"/>
          </a:p>
          <a:p>
            <a:r>
              <a:rPr lang="zh-CN" altLang="en-US" dirty="0"/>
              <a:t>如果                    ，模型预测分类为</a:t>
            </a:r>
            <a:endParaRPr lang="en-US" altLang="zh-CN" dirty="0"/>
          </a:p>
          <a:p>
            <a:r>
              <a:rPr lang="zh-CN" altLang="en-US" dirty="0"/>
              <a:t>如果                    ，模型预测分类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A45378-C82F-44F8-AF9F-C7D05BB20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1" y="2192505"/>
            <a:ext cx="7333782" cy="274051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9306C6-112A-417D-83A0-615CC675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78789"/>
              </p:ext>
            </p:extLst>
          </p:nvPr>
        </p:nvGraphicFramePr>
        <p:xfrm>
          <a:off x="1316831" y="1027094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831" y="1027094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4D92B1-1CAA-4A0A-845C-7CD46F52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2447"/>
              </p:ext>
            </p:extLst>
          </p:nvPr>
        </p:nvGraphicFramePr>
        <p:xfrm>
          <a:off x="4836439" y="104614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439" y="104614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8D9C87-2E24-4648-A541-5A61E0964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50145"/>
              </p:ext>
            </p:extLst>
          </p:nvPr>
        </p:nvGraphicFramePr>
        <p:xfrm>
          <a:off x="1316831" y="142889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6831" y="1428898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A3BA2E-FA48-4F88-9ABE-BDDA7931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4045"/>
              </p:ext>
            </p:extLst>
          </p:nvPr>
        </p:nvGraphicFramePr>
        <p:xfrm>
          <a:off x="4811713" y="14287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660240" imgH="342720" progId="Equation.DSMT4">
                  <p:embed/>
                </p:oleObj>
              </mc:Choice>
              <mc:Fallback>
                <p:oleObj name="Equation" r:id="rId10" imgW="660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1713" y="1428750"/>
                        <a:ext cx="66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69711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3D4A72-F56B-471F-B2DB-743C70F61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77EB0-7D2E-4438-98ED-CA7794B6F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分类目标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 </a:t>
            </a:r>
            <a:r>
              <a:rPr lang="zh-CN" altLang="en-US" dirty="0">
                <a:latin typeface="Times New Roman" panose="02020603050405020304" pitchFamily="18" charset="0"/>
              </a:rPr>
              <a:t>或者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但是             的取值范围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因此，逻辑斯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回归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dirty="0">
                <a:latin typeface="Times New Roman" panose="02020603050405020304" pitchFamily="18" charset="0"/>
              </a:rPr>
              <a:t>）的目标就是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模型表示                    其中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89AF82-8E59-487D-B4ED-EC1CD04D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0515"/>
              </p:ext>
            </p:extLst>
          </p:nvPr>
        </p:nvGraphicFramePr>
        <p:xfrm>
          <a:off x="1257299" y="103822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299" y="103822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1FBC6E-7307-46C2-9FF0-6761633BB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4852"/>
              </p:ext>
            </p:extLst>
          </p:nvPr>
        </p:nvGraphicFramePr>
        <p:xfrm>
          <a:off x="3646488" y="103108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488" y="1031080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B5F1AE-23AE-4976-B5A9-770D2ED5A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348"/>
              </p:ext>
            </p:extLst>
          </p:nvPr>
        </p:nvGraphicFramePr>
        <p:xfrm>
          <a:off x="4969669" y="103108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1130040" imgH="380880" progId="Equation.DSMT4">
                  <p:embed/>
                </p:oleObj>
              </mc:Choice>
              <mc:Fallback>
                <p:oleObj name="Equation" r:id="rId7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9669" y="103108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E84BCC-E348-4C5F-9E8C-C612AA4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49178"/>
              </p:ext>
            </p:extLst>
          </p:nvPr>
        </p:nvGraphicFramePr>
        <p:xfrm>
          <a:off x="1993305" y="2385222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1523880" imgH="380880" progId="Equation.DSMT4">
                  <p:embed/>
                </p:oleObj>
              </mc:Choice>
              <mc:Fallback>
                <p:oleObj name="Equation" r:id="rId9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3305" y="2385222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046C1-C606-456E-BE87-FEEE4227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6467"/>
              </p:ext>
            </p:extLst>
          </p:nvPr>
        </p:nvGraphicFramePr>
        <p:xfrm>
          <a:off x="590217" y="3688557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1" imgW="1942920" imgH="1269720" progId="Equation.DSMT4">
                  <p:embed/>
                </p:oleObj>
              </mc:Choice>
              <mc:Fallback>
                <p:oleObj name="Equation" r:id="rId11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17" y="3688557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13380-8BC8-4226-A824-0DE54D04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07985"/>
              </p:ext>
            </p:extLst>
          </p:nvPr>
        </p:nvGraphicFramePr>
        <p:xfrm>
          <a:off x="3233936" y="3586957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3" imgW="1688760" imgH="736560" progId="Equation.DSMT4">
                  <p:embed/>
                </p:oleObj>
              </mc:Choice>
              <mc:Fallback>
                <p:oleObj name="Equation" r:id="rId13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3936" y="3586957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7525EC-5920-4625-9AFE-665B80C169F1}"/>
              </a:ext>
            </a:extLst>
          </p:cNvPr>
          <p:cNvSpPr txBox="1"/>
          <p:nvPr/>
        </p:nvSpPr>
        <p:spPr>
          <a:xfrm>
            <a:off x="2857698" y="4403939"/>
            <a:ext cx="342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F15EE15-1E7E-43CF-9D1E-680472327F4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72000" y="1817871"/>
            <a:ext cx="4465651" cy="205612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80216C-8AA9-4E4B-B164-68CEFF01E1F1}"/>
              </a:ext>
            </a:extLst>
          </p:cNvPr>
          <p:cNvSpPr txBox="1"/>
          <p:nvPr/>
        </p:nvSpPr>
        <p:spPr>
          <a:xfrm>
            <a:off x="6804825" y="4148879"/>
            <a:ext cx="213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求最优的参数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FB02D6-9C00-451D-8ED6-CAB09B3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76967"/>
              </p:ext>
            </p:extLst>
          </p:nvPr>
        </p:nvGraphicFramePr>
        <p:xfrm>
          <a:off x="8553783" y="41938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53783" y="419384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F379C2D-210D-4A61-B9BC-E54A78FED9C9}"/>
              </a:ext>
            </a:extLst>
          </p:cNvPr>
          <p:cNvSpPr txBox="1"/>
          <p:nvPr/>
        </p:nvSpPr>
        <p:spPr>
          <a:xfrm>
            <a:off x="6743700" y="4029075"/>
            <a:ext cx="2200550" cy="578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04758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98DCF-EF01-4127-B0D7-89BD4B099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0C5EB3-9F9D-4746-9058-4AAFEE77E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         </a:t>
            </a:r>
            <a:r>
              <a:rPr lang="zh-CN" altLang="en-US" dirty="0"/>
              <a:t>可以表示为输入特征</a:t>
            </a:r>
            <a:r>
              <a:rPr lang="en-US" altLang="zh-CN" dirty="0"/>
              <a:t>x</a:t>
            </a:r>
            <a:r>
              <a:rPr lang="zh-CN" altLang="en-US" dirty="0"/>
              <a:t>后，模型预测</a:t>
            </a:r>
            <a:r>
              <a:rPr lang="en-US" altLang="zh-CN" dirty="0"/>
              <a:t>y=1</a:t>
            </a:r>
            <a:r>
              <a:rPr lang="zh-CN" altLang="en-US" dirty="0"/>
              <a:t>的概率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，如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告诉病人，</a:t>
            </a:r>
            <a:r>
              <a:rPr lang="en-US" altLang="zh-CN" dirty="0"/>
              <a:t>70%</a:t>
            </a:r>
            <a:r>
              <a:rPr lang="zh-CN" altLang="en-US" dirty="0"/>
              <a:t>的概率肿瘤可能是恶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7C2F7A-998C-46D8-8981-F531301A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2790"/>
              </p:ext>
            </p:extLst>
          </p:nvPr>
        </p:nvGraphicFramePr>
        <p:xfrm>
          <a:off x="685800" y="67389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685851" imgH="381254" progId="Equation.DSMT4">
                  <p:embed/>
                </p:oleObj>
              </mc:Choice>
              <mc:Fallback>
                <p:oleObj name="Equation" r:id="rId3" imgW="68585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73893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671A8F2-BA05-4E19-AEBD-7790D4CC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16322"/>
              </p:ext>
            </p:extLst>
          </p:nvPr>
        </p:nvGraphicFramePr>
        <p:xfrm>
          <a:off x="2136775" y="1154906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2819160" imgH="888840" progId="Equation.DSMT4">
                  <p:embed/>
                </p:oleObj>
              </mc:Choice>
              <mc:Fallback>
                <p:oleObj name="Equation" r:id="rId5" imgW="281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775" y="1154906"/>
                        <a:ext cx="281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9FB6218A-0330-4E54-B366-519F5BE962A9}"/>
              </a:ext>
            </a:extLst>
          </p:cNvPr>
          <p:cNvSpPr/>
          <p:nvPr/>
        </p:nvSpPr>
        <p:spPr>
          <a:xfrm>
            <a:off x="3157538" y="2078831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15CEDF-E05D-46FA-9574-14A5398F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4161"/>
              </p:ext>
            </p:extLst>
          </p:nvPr>
        </p:nvGraphicFramePr>
        <p:xfrm>
          <a:off x="2700338" y="243729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437295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AA06C-B7E8-4C8F-A048-0BCD2F58B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444"/>
              </p:ext>
            </p:extLst>
          </p:nvPr>
        </p:nvGraphicFramePr>
        <p:xfrm>
          <a:off x="1314450" y="3591886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2577960" imgH="380880" progId="Equation.DSMT4">
                  <p:embed/>
                </p:oleObj>
              </mc:Choice>
              <mc:Fallback>
                <p:oleObj name="Equation" r:id="rId9" imgW="257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591886"/>
                        <a:ext cx="257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2F217-0D33-4BB9-8C1A-423AD6CD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62226"/>
              </p:ext>
            </p:extLst>
          </p:nvPr>
        </p:nvGraphicFramePr>
        <p:xfrm>
          <a:off x="1133475" y="403718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2006280" imgH="342720" progId="Equation.DSMT4">
                  <p:embed/>
                </p:oleObj>
              </mc:Choice>
              <mc:Fallback>
                <p:oleObj name="Equation" r:id="rId11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403718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DDC2CC5-0D2F-447E-AEE2-3ED7642EE34E}"/>
              </a:ext>
            </a:extLst>
          </p:cNvPr>
          <p:cNvSpPr txBox="1"/>
          <p:nvPr/>
        </p:nvSpPr>
        <p:spPr>
          <a:xfrm>
            <a:off x="4710827" y="341305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，给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     为参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8870CC-CC2E-46A7-9F92-7F88A26E9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8125"/>
              </p:ext>
            </p:extLst>
          </p:nvPr>
        </p:nvGraphicFramePr>
        <p:xfrm>
          <a:off x="7206456" y="345853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6456" y="345853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32913A-E773-4FF2-A657-471A7791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276"/>
              </p:ext>
            </p:extLst>
          </p:nvPr>
        </p:nvGraphicFramePr>
        <p:xfrm>
          <a:off x="4710827" y="3972886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5" imgW="3949560" imgH="342720" progId="Equation.DSMT4">
                  <p:embed/>
                </p:oleObj>
              </mc:Choice>
              <mc:Fallback>
                <p:oleObj name="Equation" r:id="rId15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0827" y="3972886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16FD4C-458E-425C-9FCC-C64A5D11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6265"/>
              </p:ext>
            </p:extLst>
          </p:nvPr>
        </p:nvGraphicFramePr>
        <p:xfrm>
          <a:off x="4710827" y="4448517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7" imgW="3949560" imgH="342720" progId="Equation.DSMT4">
                  <p:embed/>
                </p:oleObj>
              </mc:Choice>
              <mc:Fallback>
                <p:oleObj name="Equation" r:id="rId17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0827" y="4448517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9812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E41BE-0B67-48AB-B1B9-AB7A1A9A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576B4-903C-4768-866D-53CBFCB10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如果模型预测结果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模型预测结果</a:t>
            </a:r>
            <a:r>
              <a:rPr lang="en-US" altLang="zh-CN" dirty="0"/>
              <a:t>y=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9AB67-9F6D-4B9C-BBEE-D25C12EC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2130"/>
              </p:ext>
            </p:extLst>
          </p:nvPr>
        </p:nvGraphicFramePr>
        <p:xfrm>
          <a:off x="996761" y="1272381"/>
          <a:ext cx="185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854000" imgH="1244520" progId="Equation.DSMT4">
                  <p:embed/>
                </p:oleObj>
              </mc:Choice>
              <mc:Fallback>
                <p:oleObj name="Equation" r:id="rId3" imgW="1854000" imgH="1244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761" y="1272381"/>
                        <a:ext cx="185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225A480-C182-4DF8-AD26-D77F6C51D6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525" y="866617"/>
            <a:ext cx="4465651" cy="205612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383F7D-7F16-409B-B409-F3553DA2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8644"/>
              </p:ext>
            </p:extLst>
          </p:nvPr>
        </p:nvGraphicFramePr>
        <p:xfrm>
          <a:off x="3777443" y="2865592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1358640" imgH="380880" progId="Equation.DSMT4">
                  <p:embed/>
                </p:oleObj>
              </mc:Choice>
              <mc:Fallback>
                <p:oleObj name="Equation" r:id="rId6" imgW="135864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9306C6-112A-417D-83A0-615CC675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443" y="2865592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6169AE-AE5E-4939-98D3-5D4829A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2858"/>
              </p:ext>
            </p:extLst>
          </p:nvPr>
        </p:nvGraphicFramePr>
        <p:xfrm>
          <a:off x="3777443" y="3986359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8D9C87-2E24-4648-A541-5A61E0964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7443" y="3986359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873A39-039E-49AE-9989-8E76EBD5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7382"/>
              </p:ext>
            </p:extLst>
          </p:nvPr>
        </p:nvGraphicFramePr>
        <p:xfrm>
          <a:off x="3777443" y="335502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443" y="335502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14F7-6B97-4B59-8B0D-AC1952EC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9219"/>
              </p:ext>
            </p:extLst>
          </p:nvPr>
        </p:nvGraphicFramePr>
        <p:xfrm>
          <a:off x="3795686" y="448434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2" imgW="1968480" imgH="342720" progId="Equation.DSMT4">
                  <p:embed/>
                </p:oleObj>
              </mc:Choice>
              <mc:Fallback>
                <p:oleObj name="Equation" r:id="rId12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5686" y="448434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372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E18DD-5C37-4092-978E-87859D24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89186-7149-4381-AC08-DDA00C1C2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决策平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5A0A3D-13EC-436A-B455-0F9B5421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22888"/>
              </p:ext>
            </p:extLst>
          </p:nvPr>
        </p:nvGraphicFramePr>
        <p:xfrm>
          <a:off x="4757738" y="1273175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1273175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D8CDF17-797A-4FD2-A5DB-B9F3ED8344BA}"/>
              </a:ext>
            </a:extLst>
          </p:cNvPr>
          <p:cNvSpPr txBox="1"/>
          <p:nvPr/>
        </p:nvSpPr>
        <p:spPr>
          <a:xfrm>
            <a:off x="5550694" y="2064544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4</a:t>
            </a:r>
            <a:endParaRPr lang="zh-CN" altLang="en-US" sz="2400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4A26F4A0-2212-442C-BC88-D78BD66B62B5}"/>
              </a:ext>
            </a:extLst>
          </p:cNvPr>
          <p:cNvSpPr/>
          <p:nvPr/>
        </p:nvSpPr>
        <p:spPr>
          <a:xfrm rot="1575687">
            <a:off x="5786437" y="1780909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1EE5D46E-5CD4-4270-AE71-0F1E4982DBD1}"/>
              </a:ext>
            </a:extLst>
          </p:cNvPr>
          <p:cNvSpPr/>
          <p:nvPr/>
        </p:nvSpPr>
        <p:spPr>
          <a:xfrm>
            <a:off x="6538912" y="1766622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80EFE-3928-44F6-89DF-E847A0BBE5BD}"/>
              </a:ext>
            </a:extLst>
          </p:cNvPr>
          <p:cNvSpPr txBox="1"/>
          <p:nvPr/>
        </p:nvSpPr>
        <p:spPr>
          <a:xfrm>
            <a:off x="6401967" y="2071228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64C4396-441C-416F-B044-041FE7B048E8}"/>
              </a:ext>
            </a:extLst>
          </p:cNvPr>
          <p:cNvSpPr/>
          <p:nvPr/>
        </p:nvSpPr>
        <p:spPr>
          <a:xfrm>
            <a:off x="7287726" y="1762607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A82FE8-2EEF-4A30-ABAB-B20BC8BC60EB}"/>
              </a:ext>
            </a:extLst>
          </p:cNvPr>
          <p:cNvSpPr txBox="1"/>
          <p:nvPr/>
        </p:nvSpPr>
        <p:spPr>
          <a:xfrm>
            <a:off x="7150781" y="2064543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A338D0-2AE8-43EB-BBD8-02F6EED938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513" y="1089194"/>
            <a:ext cx="3810018" cy="376571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881094-F2D4-453E-AC4C-0A29A3859382}"/>
              </a:ext>
            </a:extLst>
          </p:cNvPr>
          <p:cNvSpPr txBox="1"/>
          <p:nvPr/>
        </p:nvSpPr>
        <p:spPr>
          <a:xfrm>
            <a:off x="4572000" y="283099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0541C7-A42A-4363-B443-58A134F51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854"/>
              </p:ext>
            </p:extLst>
          </p:nvPr>
        </p:nvGraphicFramePr>
        <p:xfrm>
          <a:off x="6078538" y="283893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538" y="283893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EDD4316F-CD66-42C7-A62D-82091284FA77}"/>
              </a:ext>
            </a:extLst>
          </p:cNvPr>
          <p:cNvSpPr/>
          <p:nvPr/>
        </p:nvSpPr>
        <p:spPr>
          <a:xfrm>
            <a:off x="6559110" y="3290300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8900CF-AF98-4093-B22C-4AA3F661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48443"/>
              </p:ext>
            </p:extLst>
          </p:nvPr>
        </p:nvGraphicFramePr>
        <p:xfrm>
          <a:off x="6401967" y="360998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1967" y="360998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6D21039-12EB-47A7-9033-1FC02E5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40484"/>
              </p:ext>
            </p:extLst>
          </p:nvPr>
        </p:nvGraphicFramePr>
        <p:xfrm>
          <a:off x="5109369" y="438634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0" imgW="1143000" imgH="380880" progId="Equation.DSMT4">
                  <p:embed/>
                </p:oleObj>
              </mc:Choice>
              <mc:Fallback>
                <p:oleObj name="Equation" r:id="rId10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9369" y="438634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124CDD1C-145C-4CE4-A31D-40AF12050B59}"/>
              </a:ext>
            </a:extLst>
          </p:cNvPr>
          <p:cNvSpPr/>
          <p:nvPr/>
        </p:nvSpPr>
        <p:spPr>
          <a:xfrm rot="16200000">
            <a:off x="6518008" y="4439273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441034-6596-4CEF-A769-B290B988B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0239"/>
              </p:ext>
            </p:extLst>
          </p:nvPr>
        </p:nvGraphicFramePr>
        <p:xfrm>
          <a:off x="7012066" y="4366644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2" imgW="1244520" imgH="380880" progId="Equation.DSMT4">
                  <p:embed/>
                </p:oleObj>
              </mc:Choice>
              <mc:Fallback>
                <p:oleObj name="Equation" r:id="rId12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2066" y="4366644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520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5</TotalTime>
  <Words>2929</Words>
  <Application>Microsoft Office PowerPoint</Application>
  <PresentationFormat>全屏显示(16:9)</PresentationFormat>
  <Paragraphs>341</Paragraphs>
  <Slides>4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PowerPoint 演示文稿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PowerPoint 演示文稿</vt:lpstr>
      <vt:lpstr>编程应用</vt:lpstr>
      <vt:lpstr>手写体数字识别</vt:lpstr>
      <vt:lpstr>编程应用</vt:lpstr>
      <vt:lpstr>编程应用</vt:lpstr>
      <vt:lpstr>编程应用</vt:lpstr>
      <vt:lpstr>编程应用</vt:lpstr>
      <vt:lpstr>编程应用</vt:lpstr>
      <vt:lpstr>编程应用</vt:lpstr>
      <vt:lpstr>编程应用</vt:lpstr>
      <vt:lpstr>nn.Sequential</vt:lpstr>
      <vt:lpstr>nn.Sequential</vt:lpstr>
      <vt:lpstr>nn.Sequential</vt:lpstr>
      <vt:lpstr>nn.Sequential</vt:lpstr>
      <vt:lpstr>Sklearn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wangjin</cp:lastModifiedBy>
  <cp:revision>3153</cp:revision>
  <cp:lastPrinted>2018-07-16T05:25:00Z</cp:lastPrinted>
  <dcterms:created xsi:type="dcterms:W3CDTF">2008-09-02T01:49:00Z</dcterms:created>
  <dcterms:modified xsi:type="dcterms:W3CDTF">2023-03-19T11:21:5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